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39"/>
  </p:notesMasterIdLst>
  <p:sldIdLst>
    <p:sldId id="298" r:id="rId2"/>
    <p:sldId id="280" r:id="rId3"/>
    <p:sldId id="274" r:id="rId4"/>
    <p:sldId id="281" r:id="rId5"/>
    <p:sldId id="282" r:id="rId6"/>
    <p:sldId id="283" r:id="rId7"/>
    <p:sldId id="284" r:id="rId8"/>
    <p:sldId id="294" r:id="rId9"/>
    <p:sldId id="296" r:id="rId10"/>
    <p:sldId id="297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311" r:id="rId21"/>
    <p:sldId id="313" r:id="rId22"/>
    <p:sldId id="314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29" r:id="rId38"/>
  </p:sldIdLst>
  <p:sldSz cx="17068800" cy="96012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537667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1075334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613002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2150669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688336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3226003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763670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4301338" algn="l" defTabSz="1075334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 userDrawn="1">
          <p15:clr>
            <a:srgbClr val="A4A3A4"/>
          </p15:clr>
        </p15:guide>
        <p15:guide id="2" pos="53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51" d="100"/>
          <a:sy n="51" d="100"/>
        </p:scale>
        <p:origin x="720" y="72"/>
      </p:cViewPr>
      <p:guideLst>
        <p:guide orient="horz" pos="3024"/>
        <p:guide pos="537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1pPr>
    <a:lvl2pPr marL="537667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2pPr>
    <a:lvl3pPr marL="1075334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3pPr>
    <a:lvl4pPr marL="1613002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4pPr>
    <a:lvl5pPr marL="2150669" algn="l" rtl="0" eaLnBrk="0" fontAlgn="base" hangingPunct="0">
      <a:spcBef>
        <a:spcPct val="30000"/>
      </a:spcBef>
      <a:spcAft>
        <a:spcPct val="0"/>
      </a:spcAft>
      <a:defRPr sz="1411" kern="1200">
        <a:solidFill>
          <a:schemeClr val="tx1"/>
        </a:solidFill>
        <a:latin typeface="+mn-lt"/>
        <a:ea typeface="+mn-ea"/>
        <a:cs typeface="+mn-cs"/>
      </a:defRPr>
    </a:lvl5pPr>
    <a:lvl6pPr marL="2688336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6pPr>
    <a:lvl7pPr marL="3226003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7pPr>
    <a:lvl8pPr marL="3763670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8pPr>
    <a:lvl9pPr marL="4301338" algn="l" defTabSz="1075334" rtl="0" eaLnBrk="1" latinLnBrk="0" hangingPunct="1">
      <a:defRPr sz="1411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0160" y="2982601"/>
            <a:ext cx="14508480" cy="20580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0320" y="5440680"/>
            <a:ext cx="11948160" cy="24536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0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6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40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2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80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60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40928A-3E67-44B9-AADB-23A44971B04B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B057F9-2CB5-48B7-8618-10968070C38F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374880" y="384499"/>
            <a:ext cx="3840480" cy="81921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3440" y="384499"/>
            <a:ext cx="11236960" cy="819213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8D11D9-22F3-4C59-A00B-597610DEE1DD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8761A4-1C8D-415D-A5B1-3CAE20794C9B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8317" y="6169666"/>
            <a:ext cx="14508480" cy="1906905"/>
          </a:xfrm>
        </p:spPr>
        <p:txBody>
          <a:bodyPr anchor="t"/>
          <a:lstStyle>
            <a:lvl1pPr algn="l">
              <a:defRPr sz="4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8317" y="4069399"/>
            <a:ext cx="14508480" cy="2100262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006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2pPr>
            <a:lvl3pPr marL="9601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3pPr>
            <a:lvl4pPr marL="144018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4pPr>
            <a:lvl5pPr marL="192024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5pPr>
            <a:lvl6pPr marL="240030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6pPr>
            <a:lvl7pPr marL="288036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7pPr>
            <a:lvl8pPr marL="336042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8pPr>
            <a:lvl9pPr marL="3840480" indent="0">
              <a:buNone/>
              <a:defRPr sz="147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A5EFDD-EFF6-4482-96D5-1899DC289999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3440" y="2240285"/>
            <a:ext cx="7538720" cy="6336348"/>
          </a:xfrm>
        </p:spPr>
        <p:txBody>
          <a:bodyPr/>
          <a:lstStyle>
            <a:lvl1pPr>
              <a:defRPr sz="2940"/>
            </a:lvl1pPr>
            <a:lvl2pPr>
              <a:defRPr sz="2520"/>
            </a:lvl2pPr>
            <a:lvl3pPr>
              <a:defRPr sz="210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76640" y="2240285"/>
            <a:ext cx="7538720" cy="6336348"/>
          </a:xfrm>
        </p:spPr>
        <p:txBody>
          <a:bodyPr/>
          <a:lstStyle>
            <a:lvl1pPr>
              <a:defRPr sz="2940"/>
            </a:lvl1pPr>
            <a:lvl2pPr>
              <a:defRPr sz="2520"/>
            </a:lvl2pPr>
            <a:lvl3pPr>
              <a:defRPr sz="2100"/>
            </a:lvl3pPr>
            <a:lvl4pPr>
              <a:defRPr sz="1890"/>
            </a:lvl4pPr>
            <a:lvl5pPr>
              <a:defRPr sz="1890"/>
            </a:lvl5pPr>
            <a:lvl6pPr>
              <a:defRPr sz="1890"/>
            </a:lvl6pPr>
            <a:lvl7pPr>
              <a:defRPr sz="1890"/>
            </a:lvl7pPr>
            <a:lvl8pPr>
              <a:defRPr sz="1890"/>
            </a:lvl8pPr>
            <a:lvl9pPr>
              <a:defRPr sz="189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CF09A3C-9BE9-48D6-A62A-704D1E0A9151}" type="datetime10">
              <a:rPr lang="en-US" smtClean="0"/>
              <a:t>19: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441" y="2149159"/>
            <a:ext cx="7541684" cy="89566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3441" y="3044826"/>
            <a:ext cx="7541684" cy="5531803"/>
          </a:xfrm>
        </p:spPr>
        <p:txBody>
          <a:bodyPr/>
          <a:lstStyle>
            <a:lvl1pPr>
              <a:defRPr sz="2520"/>
            </a:lvl1pPr>
            <a:lvl2pPr>
              <a:defRPr sz="2100"/>
            </a:lvl2pPr>
            <a:lvl3pPr>
              <a:defRPr sz="189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670718" y="2149159"/>
            <a:ext cx="7544647" cy="89566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670718" y="3044826"/>
            <a:ext cx="7544647" cy="5531803"/>
          </a:xfrm>
        </p:spPr>
        <p:txBody>
          <a:bodyPr/>
          <a:lstStyle>
            <a:lvl1pPr>
              <a:defRPr sz="2520"/>
            </a:lvl1pPr>
            <a:lvl2pPr>
              <a:defRPr sz="2100"/>
            </a:lvl2pPr>
            <a:lvl3pPr>
              <a:defRPr sz="1890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FA797E-48C4-4673-9926-006285B266C4}" type="datetime10">
              <a:rPr lang="en-US" smtClean="0"/>
              <a:t>19: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929804-B6CA-49B9-9E53-3D67E3D1A6F6}" type="datetime10">
              <a:rPr lang="en-US" smtClean="0"/>
              <a:t>19: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8E9418-DDC6-4474-9367-2169CF4A1B34}" type="datetime10">
              <a:rPr lang="en-US" smtClean="0"/>
              <a:t>19: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3" y="382270"/>
            <a:ext cx="5615517" cy="162687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3427" y="382275"/>
            <a:ext cx="9541933" cy="8194358"/>
          </a:xfrm>
        </p:spPr>
        <p:txBody>
          <a:bodyPr/>
          <a:lstStyle>
            <a:lvl1pPr>
              <a:defRPr sz="3360"/>
            </a:lvl1pPr>
            <a:lvl2pPr>
              <a:defRPr sz="2940"/>
            </a:lvl2pPr>
            <a:lvl3pPr>
              <a:defRPr sz="252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3443" y="2009145"/>
            <a:ext cx="5615517" cy="6567488"/>
          </a:xfrm>
        </p:spPr>
        <p:txBody>
          <a:bodyPr/>
          <a:lstStyle>
            <a:lvl1pPr marL="0" indent="0">
              <a:buNone/>
              <a:defRPr sz="1470"/>
            </a:lvl1pPr>
            <a:lvl2pPr marL="480060" indent="0">
              <a:buNone/>
              <a:defRPr sz="1260"/>
            </a:lvl2pPr>
            <a:lvl3pPr marL="960120" indent="0">
              <a:buNone/>
              <a:defRPr sz="1050"/>
            </a:lvl3pPr>
            <a:lvl4pPr marL="1440180" indent="0">
              <a:buNone/>
              <a:defRPr sz="945"/>
            </a:lvl4pPr>
            <a:lvl5pPr marL="1920240" indent="0">
              <a:buNone/>
              <a:defRPr sz="945"/>
            </a:lvl5pPr>
            <a:lvl6pPr marL="2400300" indent="0">
              <a:buNone/>
              <a:defRPr sz="945"/>
            </a:lvl6pPr>
            <a:lvl7pPr marL="2880360" indent="0">
              <a:buNone/>
              <a:defRPr sz="945"/>
            </a:lvl7pPr>
            <a:lvl8pPr marL="3360420" indent="0">
              <a:buNone/>
              <a:defRPr sz="945"/>
            </a:lvl8pPr>
            <a:lvl9pPr marL="3840480" indent="0">
              <a:buNone/>
              <a:defRPr sz="94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E18F10-6A77-4F07-8830-C12A03DE01E0}" type="datetime10">
              <a:rPr lang="en-US" smtClean="0"/>
              <a:t>19: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5604" y="6720841"/>
            <a:ext cx="10241280" cy="793433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345604" y="857885"/>
            <a:ext cx="10241280" cy="5760720"/>
          </a:xfrm>
        </p:spPr>
        <p:txBody>
          <a:bodyPr/>
          <a:lstStyle>
            <a:lvl1pPr marL="0" indent="0">
              <a:buNone/>
              <a:defRPr sz="3360"/>
            </a:lvl1pPr>
            <a:lvl2pPr marL="480060" indent="0">
              <a:buNone/>
              <a:defRPr sz="2940"/>
            </a:lvl2pPr>
            <a:lvl3pPr marL="960120" indent="0">
              <a:buNone/>
              <a:defRPr sz="2520"/>
            </a:lvl3pPr>
            <a:lvl4pPr marL="1440180" indent="0">
              <a:buNone/>
              <a:defRPr sz="2100"/>
            </a:lvl4pPr>
            <a:lvl5pPr marL="1920240" indent="0">
              <a:buNone/>
              <a:defRPr sz="2100"/>
            </a:lvl5pPr>
            <a:lvl6pPr marL="2400300" indent="0">
              <a:buNone/>
              <a:defRPr sz="2100"/>
            </a:lvl6pPr>
            <a:lvl7pPr marL="2880360" indent="0">
              <a:buNone/>
              <a:defRPr sz="2100"/>
            </a:lvl7pPr>
            <a:lvl8pPr marL="3360420" indent="0">
              <a:buNone/>
              <a:defRPr sz="2100"/>
            </a:lvl8pPr>
            <a:lvl9pPr marL="3840480" indent="0">
              <a:buNone/>
              <a:defRPr sz="2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45604" y="7514274"/>
            <a:ext cx="10241280" cy="1126807"/>
          </a:xfrm>
        </p:spPr>
        <p:txBody>
          <a:bodyPr/>
          <a:lstStyle>
            <a:lvl1pPr marL="0" indent="0">
              <a:buNone/>
              <a:defRPr sz="1470"/>
            </a:lvl1pPr>
            <a:lvl2pPr marL="480060" indent="0">
              <a:buNone/>
              <a:defRPr sz="1260"/>
            </a:lvl2pPr>
            <a:lvl3pPr marL="960120" indent="0">
              <a:buNone/>
              <a:defRPr sz="1050"/>
            </a:lvl3pPr>
            <a:lvl4pPr marL="1440180" indent="0">
              <a:buNone/>
              <a:defRPr sz="945"/>
            </a:lvl4pPr>
            <a:lvl5pPr marL="1920240" indent="0">
              <a:buNone/>
              <a:defRPr sz="945"/>
            </a:lvl5pPr>
            <a:lvl6pPr marL="2400300" indent="0">
              <a:buNone/>
              <a:defRPr sz="945"/>
            </a:lvl6pPr>
            <a:lvl7pPr marL="2880360" indent="0">
              <a:buNone/>
              <a:defRPr sz="945"/>
            </a:lvl7pPr>
            <a:lvl8pPr marL="3360420" indent="0">
              <a:buNone/>
              <a:defRPr sz="945"/>
            </a:lvl8pPr>
            <a:lvl9pPr marL="3840480" indent="0">
              <a:buNone/>
              <a:defRPr sz="94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1B0B83-69D0-4EA4-BF16-CF46FE87B2F9}" type="datetime10">
              <a:rPr lang="en-US" smtClean="0"/>
              <a:t>19: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3440" y="384493"/>
            <a:ext cx="1536192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440" y="2240285"/>
            <a:ext cx="15361920" cy="6336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3440" y="8898896"/>
            <a:ext cx="39827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1D553AF-0D0F-4D04-A881-9AED5C98BF2E}" type="datetime10">
              <a:rPr lang="en-US" smtClean="0"/>
              <a:t>19: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31840" y="8898896"/>
            <a:ext cx="54051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32640" y="8898896"/>
            <a:ext cx="398272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sldNum="0" hdr="0" ftr="0"/>
  <p:txStyles>
    <p:titleStyle>
      <a:lvl1pPr algn="ctr" defTabSz="960120" rtl="0" eaLnBrk="1" latinLnBrk="0" hangingPunct="1">
        <a:spcBef>
          <a:spcPct val="0"/>
        </a:spcBef>
        <a:buNone/>
        <a:defRPr sz="46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0045" indent="-360045" algn="l" defTabSz="960120" rtl="0" eaLnBrk="1" latinLnBrk="0" hangingPunct="1">
        <a:spcBef>
          <a:spcPct val="20000"/>
        </a:spcBef>
        <a:buFont typeface="Arial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780098" indent="-300038" algn="l" defTabSz="960120" rtl="0" eaLnBrk="1" latinLnBrk="0" hangingPunct="1">
        <a:spcBef>
          <a:spcPct val="20000"/>
        </a:spcBef>
        <a:buFont typeface="Arial" pitchFamily="34" charset="0"/>
        <a:buChar char="–"/>
        <a:defRPr sz="294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3pPr>
      <a:lvl4pPr marL="1680210" indent="-240030" algn="l" defTabSz="96012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60270" indent="-240030" algn="l" defTabSz="960120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4033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039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80510" indent="-240030" algn="l" defTabSz="960120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601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192024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40030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28803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3604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38404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05.PNG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12274868" y="2320290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11874818" y="2060258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8334374" y="4176194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136" y="1200154"/>
            <a:ext cx="1360171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732134" y="6999211"/>
            <a:ext cx="136017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894820" y="1200154"/>
            <a:ext cx="144018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1976497" y="7042550"/>
            <a:ext cx="136017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860" y="7040880"/>
            <a:ext cx="5520690" cy="1360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4890" y="5118974"/>
            <a:ext cx="880110" cy="72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140" y="5142310"/>
            <a:ext cx="880110" cy="72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3733800" y="3600450"/>
            <a:ext cx="9601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2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4900" y="7600950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BD80EE-39E4-4442-BA7F-82815A546384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379069"/>
      </p:ext>
    </p:extLst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5" y="186873"/>
            <a:ext cx="16098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76878"/>
              </p:ext>
            </p:extLst>
          </p:nvPr>
        </p:nvGraphicFramePr>
        <p:xfrm>
          <a:off x="1800282" y="1066327"/>
          <a:ext cx="5095818" cy="137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82" y="1066327"/>
                        <a:ext cx="5095818" cy="13736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2165" y="2761658"/>
            <a:ext cx="1933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55673" y="2974655"/>
            <a:ext cx="2681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75663"/>
              </p:ext>
            </p:extLst>
          </p:nvPr>
        </p:nvGraphicFramePr>
        <p:xfrm>
          <a:off x="6661592" y="2165775"/>
          <a:ext cx="5902455" cy="115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592" y="2165775"/>
                        <a:ext cx="5902455" cy="1150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48191" y="3417744"/>
            <a:ext cx="105292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MC = BCNN(5,35,20,28,7) = 14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7715" y="3653790"/>
          <a:ext cx="960120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715" y="3653790"/>
                        <a:ext cx="960120" cy="20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32822"/>
              </p:ext>
            </p:extLst>
          </p:nvPr>
        </p:nvGraphicFramePr>
        <p:xfrm>
          <a:off x="544289" y="4426819"/>
          <a:ext cx="15654685" cy="114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9" y="4426819"/>
                        <a:ext cx="15654685" cy="11418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51159" y="6742105"/>
            <a:ext cx="9250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nên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08281"/>
              </p:ext>
            </p:extLst>
          </p:nvPr>
        </p:nvGraphicFramePr>
        <p:xfrm>
          <a:off x="2989756" y="6466393"/>
          <a:ext cx="4372269" cy="92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756" y="6466393"/>
                        <a:ext cx="4372269" cy="9220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26773"/>
              </p:ext>
            </p:extLst>
          </p:nvPr>
        </p:nvGraphicFramePr>
        <p:xfrm>
          <a:off x="9801224" y="7983578"/>
          <a:ext cx="5225409" cy="115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Equation" r:id="rId13" imgW="1777680" imgH="393480" progId="Equation.DSMT4">
                  <p:embed/>
                </p:oleObj>
              </mc:Choice>
              <mc:Fallback>
                <p:oleObj name="Equation" r:id="rId13" imgW="1777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1224" y="7983578"/>
                        <a:ext cx="5225409" cy="11565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B2526B-F99B-44B1-90FB-D1788D09A42B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589748" y="2065753"/>
            <a:ext cx="11859873" cy="345325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36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336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360" b="1" i="1" dirty="0">
                <a:cs typeface="Times New Roman" pitchFamily="18" charset="0"/>
              </a:rPr>
              <a:t>* </a:t>
            </a:r>
            <a:r>
              <a:rPr lang="vi-VN" altLang="en-US" sz="336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336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360" dirty="0">
                <a:cs typeface="Times New Roman" pitchFamily="18" charset="0"/>
              </a:rPr>
              <a:t>+</a:t>
            </a:r>
            <a:r>
              <a:rPr lang="vi-VN" altLang="en-US" sz="3360" dirty="0">
                <a:cs typeface="Times New Roman" pitchFamily="18" charset="0"/>
              </a:rPr>
              <a:t> Chuyển các phân số có </a:t>
            </a:r>
            <a:r>
              <a:rPr lang="vi-VN" altLang="en-US" sz="336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3360" dirty="0">
                <a:cs typeface="Times New Roman" pitchFamily="18" charset="0"/>
              </a:rPr>
              <a:t> </a:t>
            </a:r>
            <a:r>
              <a:rPr lang="vi-VN" altLang="en-US" sz="336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3360" dirty="0">
                <a:cs typeface="Times New Roman" pitchFamily="18" charset="0"/>
              </a:rPr>
              <a:t> thành các phân số bằng nó có </a:t>
            </a:r>
            <a:r>
              <a:rPr lang="vi-VN" altLang="en-US" sz="336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3360" dirty="0">
                <a:cs typeface="Times New Roman" pitchFamily="18" charset="0"/>
              </a:rPr>
              <a:t> </a:t>
            </a:r>
            <a:r>
              <a:rPr lang="vi-VN" altLang="en-US" sz="336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336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360" dirty="0">
                <a:cs typeface="Times New Roman" pitchFamily="18" charset="0"/>
              </a:rPr>
              <a:t>+</a:t>
            </a:r>
            <a:r>
              <a:rPr lang="vi-VN" altLang="en-US" sz="3360" dirty="0">
                <a:cs typeface="Times New Roman" pitchFamily="18" charset="0"/>
              </a:rPr>
              <a:t> Rút gọn các phân số đến </a:t>
            </a:r>
            <a:r>
              <a:rPr lang="vi-VN" altLang="en-US" sz="336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3360" dirty="0">
                <a:cs typeface="Times New Roman" pitchFamily="18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1B5975-D47E-47AC-927C-6AFF50CEB4B7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1928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266700" y="1288496"/>
            <a:ext cx="16935450" cy="6137976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593441" cy="312521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None/>
                <a:defRPr/>
              </a:pP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5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5400" b="1" dirty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None/>
                <a:defRPr/>
              </a:pPr>
              <a:r>
                <a:rPr lang="en-US" altLang="en-US" sz="5400" dirty="0" err="1">
                  <a:latin typeface="Times New Roman" panose="02020603050405020304" pitchFamily="18" charset="0"/>
                </a:rPr>
                <a:t>Muố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so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ánh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,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ta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viết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hú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dướ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dạ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ha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rồ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vớ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: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thì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đ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5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00226" y="239179"/>
            <a:ext cx="13677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D817BF-0D65-4881-8C7B-F0D1F1725335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19927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6909754" y="3131503"/>
            <a:ext cx="2209165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448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448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8227695" y="4002724"/>
            <a:ext cx="0" cy="50984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62469" y="341284"/>
            <a:ext cx="8387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2125" y="1079303"/>
            <a:ext cx="12067821" cy="2035035"/>
            <a:chOff x="-972482" y="770932"/>
            <a:chExt cx="8619872" cy="1453597"/>
          </a:xfrm>
        </p:grpSpPr>
        <p:grpSp>
          <p:nvGrpSpPr>
            <p:cNvPr id="2" name="Group 1"/>
            <p:cNvGrpSpPr/>
            <p:nvPr/>
          </p:nvGrpSpPr>
          <p:grpSpPr>
            <a:xfrm>
              <a:off x="-972482" y="770932"/>
              <a:ext cx="8619872" cy="1264043"/>
              <a:chOff x="-972482" y="770932"/>
              <a:chExt cx="8619872" cy="1264043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-972482" y="865588"/>
                <a:ext cx="6769211" cy="1055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600" dirty="0" err="1">
                    <a:latin typeface="Times New Roman" pitchFamily="18" charset="0"/>
                  </a:rPr>
                  <a:t>Luyện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tập</a:t>
                </a:r>
                <a:r>
                  <a:rPr lang="en-US" altLang="en-US" sz="3600" dirty="0">
                    <a:latin typeface="Times New Roman" pitchFamily="18" charset="0"/>
                  </a:rPr>
                  <a:t> 3: So </a:t>
                </a:r>
                <a:r>
                  <a:rPr lang="en-US" altLang="en-US" sz="3600" dirty="0" err="1">
                    <a:latin typeface="Times New Roman" pitchFamily="18" charset="0"/>
                  </a:rPr>
                  <a:t>sánh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các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phân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số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  <a:r>
                  <a:rPr lang="en-US" altLang="en-US" sz="3600" dirty="0" err="1">
                    <a:latin typeface="Times New Roman" pitchFamily="18" charset="0"/>
                  </a:rPr>
                  <a:t>sau</a:t>
                </a:r>
                <a:r>
                  <a:rPr lang="en-US" altLang="en-US" sz="3600" dirty="0">
                    <a:latin typeface="Times New Roman" pitchFamily="18" charset="0"/>
                  </a:rPr>
                  <a:t>: a)       </a:t>
                </a:r>
                <a:r>
                  <a:rPr lang="en-US" altLang="en-US" sz="3600" dirty="0" err="1">
                    <a:latin typeface="Times New Roman" pitchFamily="18" charset="0"/>
                  </a:rPr>
                  <a:t>và</a:t>
                </a:r>
                <a:r>
                  <a:rPr lang="en-US" altLang="en-US" sz="3600" dirty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600" dirty="0">
                    <a:latin typeface="Times New Roman" pitchFamily="18" charset="0"/>
                  </a:rPr>
                  <a:t>                                               </a:t>
                </a: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1776453"/>
                  </p:ext>
                </p:extLst>
              </p:nvPr>
            </p:nvGraphicFramePr>
            <p:xfrm>
              <a:off x="4498072" y="787022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30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46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8072" y="787022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5656406"/>
                  </p:ext>
                </p:extLst>
              </p:nvPr>
            </p:nvGraphicFramePr>
            <p:xfrm>
              <a:off x="5528825" y="770932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31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47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8825" y="770932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3989790" y="1599691"/>
                <a:ext cx="3657600" cy="435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60" dirty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336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36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43771"/>
                </p:ext>
              </p:extLst>
            </p:nvPr>
          </p:nvGraphicFramePr>
          <p:xfrm>
            <a:off x="4393323" y="150651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2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323" y="150651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30716"/>
                </p:ext>
              </p:extLst>
            </p:nvPr>
          </p:nvGraphicFramePr>
          <p:xfrm>
            <a:off x="5320369" y="147269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3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369" y="147269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371192" y="3625428"/>
            <a:ext cx="7043531" cy="3632622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35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3360" dirty="0">
                  <a:latin typeface="Times New Roman" pitchFamily="18" charset="0"/>
                </a:rPr>
                <a:t>a)</a:t>
              </a:r>
              <a:endParaRPr lang="en-US" altLang="en-US" sz="336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4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5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336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336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vi-VN" sz="336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360" smtClean="0">
                  <a:latin typeface="Times New Roman" pitchFamily="18" charset="0"/>
                  <a:cs typeface="Times New Roman" pitchFamily="18" charset="0"/>
                </a:rPr>
                <a:t>hay  </a:t>
              </a:r>
              <a:endParaRPr lang="en-US" sz="336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162264"/>
                </p:ext>
              </p:extLst>
            </p:nvPr>
          </p:nvGraphicFramePr>
          <p:xfrm>
            <a:off x="1795281" y="4003578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6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281" y="4003578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7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27024" y="3788748"/>
            <a:ext cx="7389226" cy="3793152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35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3360" dirty="0">
                  <a:latin typeface="Times New Roman" pitchFamily="18" charset="0"/>
                </a:rPr>
                <a:t>b)</a:t>
              </a:r>
              <a:r>
                <a:rPr lang="en-US" altLang="en-US" sz="3360" dirty="0">
                  <a:latin typeface="Times New Roman" pitchFamily="18" charset="0"/>
                </a:rPr>
                <a:t>  BCNN (8,24) = 24 </a:t>
              </a:r>
              <a:r>
                <a:rPr lang="en-US" altLang="en-US" sz="3360" dirty="0" err="1">
                  <a:latin typeface="Times New Roman" pitchFamily="18" charset="0"/>
                </a:rPr>
                <a:t>nên</a:t>
              </a:r>
              <a:r>
                <a:rPr lang="en-US" altLang="en-US" sz="3360" dirty="0">
                  <a:latin typeface="Times New Roman" pitchFamily="18" charset="0"/>
                </a:rPr>
                <a:t> </a:t>
              </a:r>
              <a:r>
                <a:rPr lang="en-US" altLang="en-US" sz="3360" dirty="0" err="1">
                  <a:latin typeface="Times New Roman" pitchFamily="18" charset="0"/>
                </a:rPr>
                <a:t>ta</a:t>
              </a:r>
              <a:r>
                <a:rPr lang="en-US" altLang="en-US" sz="3360" dirty="0">
                  <a:latin typeface="Times New Roman" pitchFamily="18" charset="0"/>
                </a:rPr>
                <a:t> </a:t>
              </a:r>
              <a:r>
                <a:rPr lang="en-US" altLang="en-US" sz="3360" dirty="0" err="1">
                  <a:latin typeface="Times New Roman" pitchFamily="18" charset="0"/>
                </a:rPr>
                <a:t>có</a:t>
              </a:r>
              <a:r>
                <a:rPr lang="en-US" altLang="en-US" sz="3360" dirty="0">
                  <a:latin typeface="Times New Roman" pitchFamily="18" charset="0"/>
                </a:rPr>
                <a:t>: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8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;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39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331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336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36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vi-VN" sz="336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360" smtClean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hay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0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1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B2275E-848F-4024-9098-235D8EDAA28A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40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3650" y="-1"/>
            <a:ext cx="11356823" cy="5289931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44645" y="4825267"/>
            <a:ext cx="4011841" cy="4762444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14842" y="4555958"/>
            <a:ext cx="6264635" cy="5031753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B97918-22EC-4EF2-919C-8DDE161BB8E5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2942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344" y="1563615"/>
            <a:ext cx="4480560" cy="82899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336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36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b="1" i="1" u="sng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360" b="1" i="1" u="sng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453640" y="2711068"/>
            <a:ext cx="12481560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10080" dirty="0">
                <a:latin typeface="Times New Roman" pitchFamily="18" charset="0"/>
              </a:rPr>
              <a:t>.</a:t>
            </a:r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ó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ử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v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mẫ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hai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nguyê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ùng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dấ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hì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392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464885" y="4876339"/>
            <a:ext cx="12282700" cy="170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920" dirty="0">
                <a:latin typeface="Times New Roman" pitchFamily="18" charset="0"/>
              </a:rPr>
              <a:t>   </a:t>
            </a:r>
            <a:r>
              <a:rPr lang="en-US" altLang="en-US" sz="10080" dirty="0">
                <a:latin typeface="Times New Roman" pitchFamily="18" charset="0"/>
              </a:rPr>
              <a:t>.</a:t>
            </a:r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có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ử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v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mẫ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hai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nguyê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khác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dấu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thì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3920" dirty="0" err="1">
                <a:latin typeface="Times New Roman" pitchFamily="18" charset="0"/>
              </a:rPr>
              <a:t>Phân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latin typeface="Times New Roman" pitchFamily="18" charset="0"/>
              </a:rPr>
              <a:t>số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3920" dirty="0" err="1">
                <a:latin typeface="Times New Roman" pitchFamily="18" charset="0"/>
              </a:rPr>
              <a:t>là</a:t>
            </a:r>
            <a:r>
              <a:rPr lang="en-US" altLang="en-US" sz="3920" dirty="0"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92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392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392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9277" y="495826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9FF60F-89DD-454F-BAA5-19DBA3B06B3F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3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5927" y="457726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0982" y="1067124"/>
            <a:ext cx="12135067" cy="491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597" y="6648450"/>
            <a:ext cx="16329869" cy="2489505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FD3077-5377-465B-8855-2FAD13C0849A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634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832872" y="1162938"/>
                <a:ext cx="11368778" cy="5547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5</a:t>
                </a:r>
                <a:r>
                  <a:rPr lang="nl-NL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nl-NL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6</a:t>
                </a:r>
                <a:r>
                  <a:rPr lang="nl-NL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 Đún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872" y="1162938"/>
                <a:ext cx="11368778" cy="5547224"/>
              </a:xfrm>
              <a:prstGeom prst="rect">
                <a:avLst/>
              </a:prstGeom>
              <a:blipFill>
                <a:blip r:embed="rId2"/>
                <a:stretch>
                  <a:fillRect l="-2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D81EE6-16CD-485D-B769-7EFE097C4C8A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15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14551" y="1066800"/>
            <a:ext cx="9215602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400"/>
              </a:spcAft>
            </a:pPr>
            <a:r>
              <a:rPr lang="nl-NL" sz="4000" dirty="0"/>
              <a:t>Khái niệm hỗn số dương: SGK/12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1C16B-43BB-4D9C-8696-D156CA21D496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2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56923" y="1943987"/>
                <a:ext cx="6400800" cy="26174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400"/>
                  </a:spcAft>
                </a:pP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23" y="1943987"/>
                <a:ext cx="6400800" cy="2617448"/>
              </a:xfrm>
              <a:prstGeom prst="rect">
                <a:avLst/>
              </a:prstGeom>
              <a:blipFill>
                <a:blip r:embed="rId2"/>
                <a:stretch>
                  <a:fillRect l="-3810" b="-4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1DF945-BD0D-4222-AF96-D1D6F18F62B8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6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4000500" y="247652"/>
            <a:ext cx="11715750" cy="50385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3050" y="5796711"/>
            <a:ext cx="13677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99956"/>
              </p:ext>
            </p:extLst>
          </p:nvPr>
        </p:nvGraphicFramePr>
        <p:xfrm>
          <a:off x="11581614" y="5144216"/>
          <a:ext cx="779177" cy="20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1614" y="5144216"/>
                        <a:ext cx="779177" cy="2012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13542"/>
              </p:ext>
            </p:extLst>
          </p:nvPr>
        </p:nvGraphicFramePr>
        <p:xfrm>
          <a:off x="13169086" y="4987697"/>
          <a:ext cx="650359" cy="18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086" y="4987697"/>
                        <a:ext cx="650359" cy="1832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59977" y="7667556"/>
            <a:ext cx="118799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2453" y="247652"/>
            <a:ext cx="5112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6BD42C-1489-4453-9B11-71EFBF7E22D3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9607" y="245165"/>
            <a:ext cx="838725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39896" y="3546141"/>
            <a:ext cx="1075628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36007" y="3474337"/>
          <a:ext cx="554247" cy="9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07" y="3474337"/>
                        <a:ext cx="554247" cy="95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927" y="4340748"/>
            <a:ext cx="721009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47549" y="4239512"/>
          <a:ext cx="577851" cy="94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549" y="4239512"/>
                        <a:ext cx="577851" cy="942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979683" y="1710559"/>
            <a:ext cx="10027920" cy="78175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80" b="1" dirty="0" err="1">
                <a:solidFill>
                  <a:srgbClr val="00487E"/>
                </a:solidFill>
              </a:rPr>
              <a:t>Hỗ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số</a:t>
            </a:r>
            <a:r>
              <a:rPr lang="en-US" sz="4480" b="1" dirty="0">
                <a:solidFill>
                  <a:srgbClr val="00487E"/>
                </a:solidFill>
              </a:rPr>
              <a:t> = </a:t>
            </a:r>
            <a:r>
              <a:rPr lang="en-US" sz="4480" b="1" dirty="0" err="1">
                <a:solidFill>
                  <a:srgbClr val="00487E"/>
                </a:solidFill>
              </a:rPr>
              <a:t>phầ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nguyên</a:t>
            </a:r>
            <a:r>
              <a:rPr lang="en-US" sz="4480" b="1" dirty="0">
                <a:solidFill>
                  <a:srgbClr val="00487E"/>
                </a:solidFill>
              </a:rPr>
              <a:t> + </a:t>
            </a:r>
            <a:r>
              <a:rPr lang="en-US" sz="4480" b="1" dirty="0" err="1">
                <a:solidFill>
                  <a:srgbClr val="00487E"/>
                </a:solidFill>
              </a:rPr>
              <a:t>phầ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phân</a:t>
            </a:r>
            <a:r>
              <a:rPr lang="en-US" sz="4480" b="1" dirty="0">
                <a:solidFill>
                  <a:srgbClr val="00487E"/>
                </a:solidFill>
              </a:rPr>
              <a:t> </a:t>
            </a:r>
            <a:r>
              <a:rPr lang="en-US" sz="4480" b="1" dirty="0" err="1">
                <a:solidFill>
                  <a:srgbClr val="00487E"/>
                </a:solidFill>
              </a:rPr>
              <a:t>số</a:t>
            </a:r>
            <a:endParaRPr lang="en-US" sz="448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7771" y="2575034"/>
            <a:ext cx="781339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36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45606" y="5620933"/>
            <a:ext cx="366390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: a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27196"/>
              </p:ext>
            </p:extLst>
          </p:nvPr>
        </p:nvGraphicFramePr>
        <p:xfrm>
          <a:off x="4040966" y="5316980"/>
          <a:ext cx="1674034" cy="117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966" y="5316980"/>
                        <a:ext cx="1674034" cy="11794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053159" y="7418776"/>
            <a:ext cx="372276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3477"/>
              </p:ext>
            </p:extLst>
          </p:nvPr>
        </p:nvGraphicFramePr>
        <p:xfrm>
          <a:off x="9259965" y="7003339"/>
          <a:ext cx="1997797" cy="144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965" y="7003339"/>
                        <a:ext cx="1997797" cy="14402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B2FC99-4CD7-4524-A5FB-64E7E7F8ED53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6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52500" y="742950"/>
                <a:ext cx="12202247" cy="4587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48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48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Quy đồng mẫu các phân số sau :</a:t>
                </a:r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nl-NL" sz="48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3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742950"/>
                <a:ext cx="12202247" cy="4587859"/>
              </a:xfrm>
              <a:prstGeom prst="rect">
                <a:avLst/>
              </a:prstGeom>
              <a:blipFill>
                <a:blip r:embed="rId2"/>
                <a:stretch>
                  <a:fillRect l="-2248" b="-2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ADED5-02E7-4A69-8402-4244D554EC77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4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12126" y="382762"/>
                <a:ext cx="13651624" cy="7578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54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Ta có: BCNN (3,7) = 21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6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 . 7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 . 7</m:t>
                        </m:r>
                      </m:den>
                    </m:f>
                  </m:oMath>
                </a14:m>
                <a:r>
                  <a:rPr lang="nl-NL" sz="6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66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6 . 3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 . 3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8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có: BCNN (2</a:t>
                </a:r>
                <a:r>
                  <a:rPr lang="nl-NL" sz="5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. </a:t>
                </a:r>
                <a:r>
                  <a:rPr lang="nl-NL" sz="54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nl-NL" sz="5400" baseline="300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54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;</a:t>
                </a:r>
                <a:r>
                  <a:rPr lang="nl-NL" sz="5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5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3) = 36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5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3</m:t>
                        </m:r>
                      </m:den>
                    </m:f>
                    <m:r>
                      <a:rPr lang="nl-NL" sz="54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 . 3</m:t>
                        </m:r>
                      </m:num>
                      <m:den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3.3</m:t>
                        </m:r>
                      </m:den>
                    </m:f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5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126" y="382762"/>
                <a:ext cx="13651624" cy="7578613"/>
              </a:xfrm>
              <a:prstGeom prst="rect">
                <a:avLst/>
              </a:prstGeom>
              <a:blipFill>
                <a:blip r:embed="rId2"/>
                <a:stretch>
                  <a:fillRect l="-2366" t="-2253" b="-1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B263B-83EE-477B-BCA5-61D38FC0893F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2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686" y="1389248"/>
            <a:ext cx="8817863" cy="642125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358410" y="779850"/>
            <a:ext cx="5576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BCNN(10,5,2) = 1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77056"/>
              </p:ext>
            </p:extLst>
          </p:nvPr>
        </p:nvGraphicFramePr>
        <p:xfrm>
          <a:off x="11354060" y="1517336"/>
          <a:ext cx="3344831" cy="11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060" y="1517336"/>
                        <a:ext cx="3344831" cy="1127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67415" y="4956544"/>
            <a:ext cx="526778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5551"/>
              </p:ext>
            </p:extLst>
          </p:nvPr>
        </p:nvGraphicFramePr>
        <p:xfrm>
          <a:off x="13933909" y="4705350"/>
          <a:ext cx="2008388" cy="11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909" y="4705350"/>
                        <a:ext cx="2008388" cy="1111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02555" y="7247269"/>
            <a:ext cx="5547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300307" y="4793243"/>
            <a:ext cx="9601200" cy="1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402555" y="191288"/>
            <a:ext cx="267803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5686" y="191288"/>
            <a:ext cx="325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66A274-438A-443B-9926-19726FA41268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1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864" y="661192"/>
                <a:ext cx="11163036" cy="438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i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Khối lượng nào lớn h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4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?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864" y="661192"/>
                <a:ext cx="11163036" cy="4380110"/>
              </a:xfrm>
              <a:prstGeom prst="rect">
                <a:avLst/>
              </a:prstGeom>
              <a:blipFill>
                <a:blip r:embed="rId2"/>
                <a:stretch>
                  <a:fillRect l="-2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5EBA99-0A13-42E9-B066-7D7CA99207C7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41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23212" y="447068"/>
                <a:ext cx="13354838" cy="6272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 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nl-NL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Ta có: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(3,11)= 33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5 &lt; 55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</a:t>
                </a:r>
                <a:r>
                  <a:rPr lang="vi-VN" sz="440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vi-VN" sz="4400" smtClean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6  ; 5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)= 30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Vì 24&lt;25 nên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 km/h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m/h.</a:t>
                </a:r>
                <a:endParaRPr lang="en-US" sz="44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212" y="447068"/>
                <a:ext cx="13354838" cy="6272551"/>
              </a:xfrm>
              <a:prstGeom prst="rect">
                <a:avLst/>
              </a:prstGeom>
              <a:blipFill>
                <a:blip r:embed="rId2"/>
                <a:stretch>
                  <a:fillRect l="-1871" t="-1846" b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25750E-9D3E-4409-8ACB-08A2914070B5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52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18335" y="87192"/>
            <a:ext cx="119688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640081"/>
            <a:ext cx="15430500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2453640" y="1829623"/>
          <a:ext cx="12054841" cy="20256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5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60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6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068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6115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4486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016" marR="128016" marT="64008" marB="64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3112" y="3733800"/>
            <a:ext cx="1282868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33112" y="4373880"/>
            <a:ext cx="443955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3139" y="5013960"/>
            <a:ext cx="1005491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412988" y="4587240"/>
          <a:ext cx="5508252" cy="190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2988" y="4587240"/>
                        <a:ext cx="5508252" cy="1902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681137" y="6507480"/>
            <a:ext cx="10165868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522963" y="6614161"/>
          <a:ext cx="3304557" cy="85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2963" y="6614161"/>
                        <a:ext cx="3304557" cy="85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133131" y="6507480"/>
          <a:ext cx="2889023" cy="10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6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3131" y="6507480"/>
                        <a:ext cx="2889023" cy="10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47159" y="3093720"/>
          <a:ext cx="383660" cy="74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7159" y="3093720"/>
                        <a:ext cx="383660" cy="743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845550" y="3320415"/>
          <a:ext cx="160020" cy="24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5550" y="3320415"/>
                        <a:ext cx="160020" cy="248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302745" y="2853367"/>
          <a:ext cx="631455" cy="88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2745" y="2853367"/>
                        <a:ext cx="631455" cy="88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698990" y="2872952"/>
          <a:ext cx="328930" cy="84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8990" y="2872952"/>
                        <a:ext cx="328930" cy="849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792712" y="2853367"/>
          <a:ext cx="435609" cy="98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92712" y="2853367"/>
                        <a:ext cx="435609" cy="98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E8CB9B-7217-4DDD-8BE4-7EED2F764E8D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48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88287" y="495987"/>
            <a:ext cx="9181837" cy="3861520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3519" y="5002939"/>
            <a:ext cx="8295026" cy="2820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9358410" y="779850"/>
            <a:ext cx="557678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: BCNN(10,5,2) = 1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54061" y="1517336"/>
          <a:ext cx="2580554" cy="86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061" y="1517336"/>
                        <a:ext cx="2580554" cy="869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90843" y="2648589"/>
            <a:ext cx="5267784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542265" y="2679776"/>
          <a:ext cx="1451208" cy="80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2265" y="2679776"/>
                        <a:ext cx="1451208" cy="80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23270" y="3487315"/>
            <a:ext cx="5547360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36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4300307" y="4793243"/>
            <a:ext cx="9601200" cy="1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402555" y="191288"/>
            <a:ext cx="267803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37702" y="5002939"/>
            <a:ext cx="2045313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122980" y="5591504"/>
            <a:ext cx="5812220" cy="3722767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04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336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4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35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5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046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360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336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6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133600" y="0"/>
            <a:ext cx="325190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6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5CC75E-D258-420D-B7BC-6131BE645CA0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9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7080" y="384493"/>
            <a:ext cx="11628120" cy="1600200"/>
          </a:xfrm>
        </p:spPr>
        <p:txBody>
          <a:bodyPr>
            <a:normAutofit/>
          </a:bodyPr>
          <a:lstStyle/>
          <a:p>
            <a:r>
              <a:rPr lang="en-US" sz="448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0140" y="-1146175"/>
            <a:ext cx="2026920" cy="22923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09196" y="1558227"/>
            <a:ext cx="2848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20140" y="3014550"/>
            <a:ext cx="13288421" cy="2505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57870"/>
              </p:ext>
            </p:extLst>
          </p:nvPr>
        </p:nvGraphicFramePr>
        <p:xfrm>
          <a:off x="4668861" y="2733130"/>
          <a:ext cx="2646340" cy="13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8861" y="2733130"/>
                        <a:ext cx="2646340" cy="134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317206-34CB-4052-87EE-A8803B8C2625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3720" y="746760"/>
            <a:ext cx="970788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4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504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3093720" y="1567195"/>
            <a:ext cx="1130808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8016" tIns="64008" rIns="128016" bIns="64008" numCol="1" anchor="ctr" anchorCtr="0" compatLnSpc="1">
            <a:prstTxWarp prst="textNoShape">
              <a:avLst/>
            </a:prstTxWarp>
            <a:spAutoFit/>
          </a:bodyPr>
          <a:lstStyle/>
          <a:p>
            <a:pPr defTabSz="1280160" eaLnBrk="1" hangingPunct="1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  <a:p>
            <a:pPr defTabSz="1280160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  <a:p>
            <a:pPr defTabSz="1280160">
              <a:lnSpc>
                <a:spcPct val="200000"/>
              </a:lnSpc>
            </a:pP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lang="en-US" sz="392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92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lang="en-US" sz="392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A89690-46E7-48FC-9346-738D3B8D2A1F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2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12274868" y="2320290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11874818" y="2060258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8334374" y="4176194"/>
            <a:ext cx="160020" cy="16002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52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136" y="1200154"/>
            <a:ext cx="1360171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732134" y="6999211"/>
            <a:ext cx="136017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894820" y="1200154"/>
            <a:ext cx="144018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1976497" y="7042550"/>
            <a:ext cx="1360170" cy="135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860" y="7040880"/>
            <a:ext cx="5520690" cy="1360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4890" y="5118974"/>
            <a:ext cx="880110" cy="72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140" y="5142310"/>
            <a:ext cx="880110" cy="72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3733800" y="3600450"/>
            <a:ext cx="9601200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2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4900" y="7600950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629425" y="3222966"/>
            <a:ext cx="123819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5,76: BÀI 24: </a:t>
            </a:r>
          </a:p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PHÂN SỐ. HỖN SỐ DƯƠNG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188678" y="2318361"/>
            <a:ext cx="2636234" cy="969496"/>
          </a:xfrm>
          <a:prstGeom prst="rect">
            <a:avLst/>
          </a:prstGeom>
          <a:noFill/>
        </p:spPr>
        <p:txBody>
          <a:bodyPr wrap="none" lIns="96012" tIns="48006" rIns="96012" bIns="48006">
            <a:spAutoFit/>
          </a:bodyPr>
          <a:lstStyle/>
          <a:p>
            <a:pPr algn="ctr"/>
            <a:r>
              <a:rPr lang="en-US" sz="567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567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9EB744-9683-487B-A140-3C376C94D41C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84362" y="267529"/>
            <a:ext cx="5855756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989857" y="976970"/>
          <a:ext cx="4224504" cy="28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2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9857" y="976970"/>
                        <a:ext cx="4224504" cy="280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35910" y="3984721"/>
            <a:ext cx="1107155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135478" y="3712419"/>
          <a:ext cx="1892443" cy="117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3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5478" y="3712419"/>
                        <a:ext cx="1892443" cy="1173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35911" y="5228822"/>
            <a:ext cx="687046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46107" y="5064514"/>
          <a:ext cx="5962967" cy="121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6107" y="5064514"/>
                        <a:ext cx="5962967" cy="121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5910" y="1081826"/>
            <a:ext cx="776185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73732" y="6414421"/>
            <a:ext cx="5461746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125190" y="6380925"/>
          <a:ext cx="2089171" cy="86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5190" y="6380925"/>
                        <a:ext cx="2089171" cy="863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46107" y="6454301"/>
            <a:ext cx="58613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051207" y="6362897"/>
          <a:ext cx="2161397" cy="108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51207" y="6362897"/>
                        <a:ext cx="2161397" cy="108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35910" y="7698991"/>
            <a:ext cx="1031427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947160" y="8329140"/>
          <a:ext cx="2293169" cy="116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7160" y="8329140"/>
                        <a:ext cx="2293169" cy="116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47ACE9-A5A9-4581-B084-DE3E3A6E8081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6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825" y="2218848"/>
            <a:ext cx="9629775" cy="722233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0" y="0"/>
            <a:ext cx="166306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</a:t>
            </a:r>
            <a:r>
              <a:rPr lang="vi-VN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  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285480" y="3307080"/>
          <a:ext cx="128016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5480" y="3307080"/>
                        <a:ext cx="1280160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DC53CF-4FA7-46D0-9248-F76903CE39FF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5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53514"/>
              </p:ext>
            </p:extLst>
          </p:nvPr>
        </p:nvGraphicFramePr>
        <p:xfrm>
          <a:off x="7945765" y="2097987"/>
          <a:ext cx="645783" cy="11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5765" y="2097987"/>
                        <a:ext cx="645783" cy="1177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2684" y="1046272"/>
            <a:ext cx="10815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057"/>
              </p:ext>
            </p:extLst>
          </p:nvPr>
        </p:nvGraphicFramePr>
        <p:xfrm>
          <a:off x="7858924" y="727979"/>
          <a:ext cx="732625" cy="133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924" y="727979"/>
                        <a:ext cx="732625" cy="133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3745" y="3522149"/>
            <a:ext cx="20802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/>
              <a:t>Ta </a:t>
            </a:r>
            <a:r>
              <a:rPr lang="en-US" sz="3360" dirty="0" err="1"/>
              <a:t>có</a:t>
            </a:r>
            <a:r>
              <a:rPr lang="en-US" sz="3360" dirty="0"/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65602"/>
              </p:ext>
            </p:extLst>
          </p:nvPr>
        </p:nvGraphicFramePr>
        <p:xfrm>
          <a:off x="2855385" y="3360753"/>
          <a:ext cx="7394249" cy="136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385" y="3360753"/>
                        <a:ext cx="7394249" cy="136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4077" y="5047883"/>
            <a:ext cx="340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3481"/>
              </p:ext>
            </p:extLst>
          </p:nvPr>
        </p:nvGraphicFramePr>
        <p:xfrm>
          <a:off x="4831513" y="5047883"/>
          <a:ext cx="2178887" cy="122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1513" y="5047883"/>
                        <a:ext cx="2178887" cy="122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35363" y="5344694"/>
            <a:ext cx="1949273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93956"/>
              </p:ext>
            </p:extLst>
          </p:nvPr>
        </p:nvGraphicFramePr>
        <p:xfrm>
          <a:off x="8984636" y="4880545"/>
          <a:ext cx="1835763" cy="13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84636" y="4880545"/>
                        <a:ext cx="1835763" cy="135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3744" y="7699815"/>
            <a:ext cx="15079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9071" y="160705"/>
            <a:ext cx="3909608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2684" y="2327850"/>
            <a:ext cx="10815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04B673-9919-4EA3-A5D2-01D91F41BC9D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5391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73680" y="1417842"/>
            <a:ext cx="118210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76404"/>
              </p:ext>
            </p:extLst>
          </p:nvPr>
        </p:nvGraphicFramePr>
        <p:xfrm>
          <a:off x="10180141" y="1532233"/>
          <a:ext cx="1799797" cy="116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0141" y="1532233"/>
                        <a:ext cx="1799797" cy="116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41126" y="3776137"/>
            <a:ext cx="157977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41127" y="4921533"/>
            <a:ext cx="1130213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17734" y="4796723"/>
          <a:ext cx="1673543" cy="108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7734" y="4796723"/>
                        <a:ext cx="1673543" cy="108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09960" y="4921533"/>
            <a:ext cx="1158689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552484" y="5005893"/>
          <a:ext cx="2691448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2484" y="5005893"/>
                        <a:ext cx="2691448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16574" y="6308373"/>
            <a:ext cx="7963364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760721" y="6048582"/>
          <a:ext cx="3815858" cy="121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0721" y="6048582"/>
                        <a:ext cx="3815858" cy="121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0360" y="106681"/>
            <a:ext cx="3947160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F3DC97-D782-4828-809C-B88FB0BF0D9B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9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90550" y="216901"/>
            <a:ext cx="2583486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392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92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0550" y="1337158"/>
            <a:ext cx="16478250" cy="371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4133" y="5048943"/>
            <a:ext cx="2001826" cy="99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92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72433" y="5596763"/>
            <a:ext cx="11973195" cy="99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4600000 – 10300000 =4300000 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57487" y="6419636"/>
            <a:ext cx="12124274" cy="1902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78423"/>
              </p:ext>
            </p:extLst>
          </p:nvPr>
        </p:nvGraphicFramePr>
        <p:xfrm>
          <a:off x="6579444" y="7370665"/>
          <a:ext cx="2880360" cy="102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9444" y="7370665"/>
                        <a:ext cx="2880360" cy="102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638D62-7B8A-43AA-8AB1-EE8C68E77AB9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45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560320" y="407025"/>
            <a:ext cx="2964180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8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8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5105" y="1661695"/>
            <a:ext cx="11978211" cy="129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00601"/>
              </p:ext>
            </p:extLst>
          </p:nvPr>
        </p:nvGraphicFramePr>
        <p:xfrm>
          <a:off x="5938020" y="2238852"/>
          <a:ext cx="1911224" cy="10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020" y="2238852"/>
                        <a:ext cx="1911224" cy="10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169" y="3495743"/>
            <a:ext cx="25783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92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8716" y="4154305"/>
            <a:ext cx="11764851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92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9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2126"/>
              </p:ext>
            </p:extLst>
          </p:nvPr>
        </p:nvGraphicFramePr>
        <p:xfrm>
          <a:off x="7301733" y="4110024"/>
          <a:ext cx="1370310" cy="11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1733" y="4110024"/>
                        <a:ext cx="1370310" cy="117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64277"/>
              </p:ext>
            </p:extLst>
          </p:nvPr>
        </p:nvGraphicFramePr>
        <p:xfrm>
          <a:off x="6112313" y="5688097"/>
          <a:ext cx="3473862" cy="117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2313" y="5688097"/>
                        <a:ext cx="3473862" cy="117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D4E696-E78F-4527-AD44-AE6BDA7B80E3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5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423589" y="49454"/>
            <a:ext cx="2815161" cy="74676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8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8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9133" y="1361237"/>
            <a:ext cx="1111758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78497"/>
              </p:ext>
            </p:extLst>
          </p:nvPr>
        </p:nvGraphicFramePr>
        <p:xfrm>
          <a:off x="2614105" y="1964224"/>
          <a:ext cx="7861603" cy="150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105" y="1964224"/>
                        <a:ext cx="7861603" cy="150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4984" y="4266749"/>
            <a:ext cx="487032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50854" y="4841523"/>
            <a:ext cx="1490747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10039"/>
              </p:ext>
            </p:extLst>
          </p:nvPr>
        </p:nvGraphicFramePr>
        <p:xfrm>
          <a:off x="4436359" y="4621226"/>
          <a:ext cx="6140131" cy="122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6359" y="4621226"/>
                        <a:ext cx="6140131" cy="1229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91991"/>
              </p:ext>
            </p:extLst>
          </p:nvPr>
        </p:nvGraphicFramePr>
        <p:xfrm>
          <a:off x="4141601" y="5979024"/>
          <a:ext cx="6140131" cy="127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1601" y="5979024"/>
                        <a:ext cx="6140131" cy="127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65562" y="7292268"/>
            <a:ext cx="1473425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52649"/>
              </p:ext>
            </p:extLst>
          </p:nvPr>
        </p:nvGraphicFramePr>
        <p:xfrm>
          <a:off x="5945974" y="7212781"/>
          <a:ext cx="4200650" cy="99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5974" y="7212781"/>
                        <a:ext cx="4200650" cy="99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26898"/>
              </p:ext>
            </p:extLst>
          </p:nvPr>
        </p:nvGraphicFramePr>
        <p:xfrm>
          <a:off x="11682054" y="7235805"/>
          <a:ext cx="2987040" cy="84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82054" y="7235805"/>
                        <a:ext cx="2987040" cy="84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14105" y="8747760"/>
            <a:ext cx="14610960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054251" y="8470486"/>
          <a:ext cx="5730669" cy="109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54251" y="8470486"/>
                        <a:ext cx="5730669" cy="109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5574" y="891038"/>
            <a:ext cx="3893226" cy="332808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8A3295-CA10-4730-9FB7-4EAEEA4F0511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745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5428724" y="721010"/>
            <a:ext cx="6560820" cy="8682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78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378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445949" y="2129922"/>
            <a:ext cx="10709384" cy="4167878"/>
          </a:xfrm>
          <a:prstGeom prst="verticalScroll">
            <a:avLst>
              <a:gd name="adj" fmla="val 12500"/>
            </a:avLst>
          </a:prstGeom>
          <a:solidFill>
            <a:srgbClr val="FFC000"/>
          </a:solidFill>
          <a:ln w="9525">
            <a:solidFill>
              <a:srgbClr val="0000FF"/>
            </a:solidFill>
            <a:round/>
            <a:headEnd/>
            <a:tailEnd/>
          </a:ln>
          <a:effectLst>
            <a:outerShdw blurRad="76200" dist="12700" dir="2700000" sy="-23000" kx="-800400" algn="bl" rotWithShape="0">
              <a:srgbClr val="0070C0">
                <a:alpha val="20000"/>
              </a:srgbClr>
            </a:outerShdw>
          </a:effec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448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27697" y="3117325"/>
            <a:ext cx="9551962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360" b="1" dirty="0" err="1">
                <a:latin typeface="Times New Roman" pitchFamily="18" charset="0"/>
              </a:rPr>
              <a:t>Quy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ắc</a:t>
            </a:r>
            <a:r>
              <a:rPr lang="en-US" altLang="en-US" sz="3360" b="1" dirty="0">
                <a:latin typeface="Times New Roman" pitchFamily="18" charset="0"/>
              </a:rPr>
              <a:t> so </a:t>
            </a:r>
            <a:r>
              <a:rPr lang="en-US" altLang="en-US" sz="3360" b="1" dirty="0" err="1">
                <a:latin typeface="Times New Roman" pitchFamily="18" charset="0"/>
              </a:rPr>
              <a:t>sánh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ha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phâ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ùng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ẫu</a:t>
            </a:r>
            <a:r>
              <a:rPr lang="en-US" altLang="en-US" sz="3360" b="1" dirty="0">
                <a:latin typeface="Times New Roman" pitchFamily="18" charset="0"/>
              </a:rPr>
              <a:t>, </a:t>
            </a:r>
            <a:r>
              <a:rPr lang="en-US" altLang="en-US" sz="3360" b="1" dirty="0" err="1">
                <a:latin typeface="Times New Roman" pitchFamily="18" charset="0"/>
              </a:rPr>
              <a:t>khá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ẫu</a:t>
            </a:r>
            <a:r>
              <a:rPr lang="en-US" altLang="en-US" sz="3360" b="1" dirty="0">
                <a:latin typeface="Times New Roman" pitchFamily="18" charset="0"/>
              </a:rPr>
              <a:t>. </a:t>
            </a:r>
            <a:r>
              <a:rPr lang="en-US" altLang="en-US" sz="3360" b="1" dirty="0" err="1">
                <a:latin typeface="Times New Roman" pitchFamily="18" charset="0"/>
              </a:rPr>
              <a:t>Cách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đổ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một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phâ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ra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hỗ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số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và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ngượ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lại</a:t>
            </a:r>
            <a:r>
              <a:rPr lang="en-US" altLang="en-US" sz="3360" b="1" dirty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360" b="1" dirty="0">
                <a:latin typeface="Times New Roman" pitchFamily="18" charset="0"/>
              </a:rPr>
              <a:t>- </a:t>
            </a:r>
            <a:r>
              <a:rPr lang="en-US" altLang="en-US" sz="3360" b="1" dirty="0" err="1">
                <a:latin typeface="Times New Roman" pitchFamily="18" charset="0"/>
              </a:rPr>
              <a:t>Làm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ác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bà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ập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còn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lại</a:t>
            </a:r>
            <a:r>
              <a:rPr lang="en-US" altLang="en-US" sz="3360" b="1" dirty="0">
                <a:latin typeface="Times New Roman" pitchFamily="18" charset="0"/>
              </a:rPr>
              <a:t> </a:t>
            </a:r>
            <a:r>
              <a:rPr lang="en-US" altLang="en-US" sz="3360" b="1" dirty="0" err="1">
                <a:latin typeface="Times New Roman" pitchFamily="18" charset="0"/>
              </a:rPr>
              <a:t>trong</a:t>
            </a:r>
            <a:r>
              <a:rPr lang="en-US" altLang="en-US" sz="3360" b="1" dirty="0">
                <a:latin typeface="Times New Roman" pitchFamily="18" charset="0"/>
              </a:rPr>
              <a:t> SGK </a:t>
            </a:r>
            <a:endParaRPr lang="en-US" altLang="en-US" sz="336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FEC208-B95C-4228-8BE3-30623E419076}" type="datetime10">
              <a:rPr lang="en-US" smtClean="0"/>
              <a:t>19: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95432" y="420680"/>
            <a:ext cx="121102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50" y="1465385"/>
            <a:ext cx="142875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44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và       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64418"/>
              </p:ext>
            </p:extLst>
          </p:nvPr>
        </p:nvGraphicFramePr>
        <p:xfrm>
          <a:off x="1624805" y="1999436"/>
          <a:ext cx="501442" cy="141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805" y="1999436"/>
                        <a:ext cx="501442" cy="14131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98232"/>
              </p:ext>
            </p:extLst>
          </p:nvPr>
        </p:nvGraphicFramePr>
        <p:xfrm>
          <a:off x="3313978" y="1999436"/>
          <a:ext cx="495094" cy="127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78" y="1999436"/>
                        <a:ext cx="495094" cy="12789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570074" y="5317396"/>
            <a:ext cx="1054731" cy="814519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1" name="TextBox 10"/>
          <p:cNvSpPr txBox="1"/>
          <p:nvPr/>
        </p:nvSpPr>
        <p:spPr>
          <a:xfrm>
            <a:off x="722220" y="5403895"/>
            <a:ext cx="37521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40908" y="5102798"/>
            <a:ext cx="11946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09024" y="5835212"/>
            <a:ext cx="8685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40908" y="5708594"/>
            <a:ext cx="33328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92437" y="5877217"/>
            <a:ext cx="6102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 BCNN (6;4) = 2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387715" y="3653790"/>
          <a:ext cx="960120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715" y="3653790"/>
                        <a:ext cx="960120" cy="20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25625"/>
              </p:ext>
            </p:extLst>
          </p:nvPr>
        </p:nvGraphicFramePr>
        <p:xfrm>
          <a:off x="868043" y="7662583"/>
          <a:ext cx="2941029" cy="140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3" y="7662583"/>
                        <a:ext cx="2941029" cy="14024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14152291" y="5706984"/>
            <a:ext cx="165538" cy="59593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561525" y="6945077"/>
            <a:ext cx="8714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: 12:6 =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; 12: 4 =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24039"/>
              </p:ext>
            </p:extLst>
          </p:nvPr>
        </p:nvGraphicFramePr>
        <p:xfrm>
          <a:off x="12505666" y="7669316"/>
          <a:ext cx="2826770" cy="134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5666" y="7669316"/>
                        <a:ext cx="2826770" cy="134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B20F0F-5F6E-49A8-A96C-AE4579219000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37400" y="261974"/>
            <a:ext cx="13983499" cy="2219574"/>
            <a:chOff x="-2758477" y="-893505"/>
            <a:chExt cx="13317618" cy="2113879"/>
          </a:xfrm>
        </p:grpSpPr>
        <p:sp>
          <p:nvSpPr>
            <p:cNvPr id="6" name="TextBox 5"/>
            <p:cNvSpPr txBox="1"/>
            <p:nvPr/>
          </p:nvSpPr>
          <p:spPr>
            <a:xfrm>
              <a:off x="-2758477" y="-651475"/>
              <a:ext cx="12573761" cy="13776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4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12988"/>
                </p:ext>
              </p:extLst>
            </p:nvPr>
          </p:nvGraphicFramePr>
          <p:xfrm>
            <a:off x="9670140" y="-893505"/>
            <a:ext cx="889001" cy="1531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4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0140" y="-893505"/>
                          <a:ext cx="889001" cy="153105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383515"/>
                </p:ext>
              </p:extLst>
            </p:nvPr>
          </p:nvGraphicFramePr>
          <p:xfrm>
            <a:off x="-1752519" y="141984"/>
            <a:ext cx="591374" cy="1078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5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52519" y="141984"/>
                          <a:ext cx="591374" cy="107839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6266669" y="2912321"/>
            <a:ext cx="60586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02538"/>
              </p:ext>
            </p:extLst>
          </p:nvPr>
        </p:nvGraphicFramePr>
        <p:xfrm>
          <a:off x="1250674" y="4754497"/>
          <a:ext cx="2781102" cy="10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74" y="4754497"/>
                        <a:ext cx="2781102" cy="1074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922673" y="2661029"/>
            <a:ext cx="6941557" cy="1200329"/>
            <a:chOff x="-772507" y="1391313"/>
            <a:chExt cx="6611007" cy="1143171"/>
          </a:xfrm>
        </p:grpSpPr>
        <p:sp>
          <p:nvSpPr>
            <p:cNvPr id="7" name="TextBox 6"/>
            <p:cNvSpPr txBox="1"/>
            <p:nvPr/>
          </p:nvSpPr>
          <p:spPr>
            <a:xfrm>
              <a:off x="-772507" y="1391313"/>
              <a:ext cx="6611007" cy="1143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6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600" dirty="0">
                  <a:latin typeface="Times New Roman" pitchFamily="18" charset="0"/>
                  <a:cs typeface="Times New Roman" pitchFamily="18" charset="0"/>
                </a:rPr>
                <a:t>: 5 = 5</a:t>
              </a:r>
            </a:p>
            <a:p>
              <a:r>
                <a:rPr lang="en-US" sz="3600" dirty="0">
                  <a:latin typeface="Times New Roman" pitchFamily="18" charset="0"/>
                  <a:cs typeface="Times New Roman" pitchFamily="18" charset="0"/>
                </a:rPr>
                <a:t>           2 = 2</a:t>
              </a: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1571425" y="1549218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65238" y="6550454"/>
            <a:ext cx="129130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Heptagon 13"/>
          <p:cNvSpPr/>
          <p:nvPr/>
        </p:nvSpPr>
        <p:spPr>
          <a:xfrm>
            <a:off x="1314277" y="6356149"/>
            <a:ext cx="1200322" cy="797369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5" name="TextBox 14"/>
          <p:cNvSpPr txBox="1"/>
          <p:nvPr/>
        </p:nvSpPr>
        <p:spPr>
          <a:xfrm>
            <a:off x="1828908" y="6501221"/>
            <a:ext cx="37521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94503"/>
              </p:ext>
            </p:extLst>
          </p:nvPr>
        </p:nvGraphicFramePr>
        <p:xfrm>
          <a:off x="4727019" y="4847652"/>
          <a:ext cx="3136687" cy="123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19" y="4847652"/>
                        <a:ext cx="3136687" cy="123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01330" y="3805460"/>
            <a:ext cx="93761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: 10:5 =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/>
              </a:rPr>
              <a:t>; 10: 2 =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AAA9500-6628-4A97-9FEF-441D3B2895A8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9763" y="376847"/>
            <a:ext cx="10833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9165" y="1290342"/>
            <a:ext cx="2836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80339" y="1534205"/>
            <a:ext cx="140884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690" y="4134973"/>
            <a:ext cx="9477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21140" y="3653790"/>
          <a:ext cx="960120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140" y="3653790"/>
                        <a:ext cx="960120" cy="208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21238"/>
              </p:ext>
            </p:extLst>
          </p:nvPr>
        </p:nvGraphicFramePr>
        <p:xfrm>
          <a:off x="9291914" y="3938104"/>
          <a:ext cx="1924444" cy="135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7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914" y="3938104"/>
                        <a:ext cx="1924444" cy="1355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4156" y="5625649"/>
            <a:ext cx="6010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BCNN(4;9;3) = 36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82087"/>
              </p:ext>
            </p:extLst>
          </p:nvPr>
        </p:nvGraphicFramePr>
        <p:xfrm>
          <a:off x="1369174" y="6768058"/>
          <a:ext cx="3692415" cy="133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174" y="6768058"/>
                        <a:ext cx="3692415" cy="1330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77364"/>
              </p:ext>
            </p:extLst>
          </p:nvPr>
        </p:nvGraphicFramePr>
        <p:xfrm>
          <a:off x="6410074" y="6783484"/>
          <a:ext cx="3011612" cy="141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074" y="6783484"/>
                        <a:ext cx="3011612" cy="1414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36375"/>
              </p:ext>
            </p:extLst>
          </p:nvPr>
        </p:nvGraphicFramePr>
        <p:xfrm>
          <a:off x="10972800" y="6908541"/>
          <a:ext cx="2994942" cy="128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0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0" y="6908541"/>
                        <a:ext cx="2994942" cy="1289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48791" y="7210042"/>
            <a:ext cx="38625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dirty="0"/>
              <a:t>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30399" y="7193487"/>
            <a:ext cx="38625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dirty="0"/>
              <a:t>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38458" y="5389536"/>
            <a:ext cx="8611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: 36:4 =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; 36: 9 =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;  </a:t>
            </a:r>
            <a:r>
              <a:rPr lang="en-US" sz="3600" dirty="0">
                <a:latin typeface="Times New Roman" pitchFamily="18" charset="0"/>
                <a:cs typeface="Times New Roman" pitchFamily="18" charset="0"/>
                <a:sym typeface="Symbol"/>
              </a:rPr>
              <a:t>36: 3 =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2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6AA9DB6-4B79-46A0-B34D-4B59EEEFE6BE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6490" y="216778"/>
            <a:ext cx="77140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6490" y="3663139"/>
            <a:ext cx="14871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91114"/>
              </p:ext>
            </p:extLst>
          </p:nvPr>
        </p:nvGraphicFramePr>
        <p:xfrm>
          <a:off x="6246451" y="4095424"/>
          <a:ext cx="544597" cy="112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451" y="4095424"/>
                        <a:ext cx="544597" cy="11255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63271"/>
              </p:ext>
            </p:extLst>
          </p:nvPr>
        </p:nvGraphicFramePr>
        <p:xfrm>
          <a:off x="7411996" y="4146041"/>
          <a:ext cx="708562" cy="107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996" y="4146041"/>
                        <a:ext cx="708562" cy="10748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7979" y="1836715"/>
            <a:ext cx="14656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1950" y="5418829"/>
            <a:ext cx="1381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01120" y="6149127"/>
            <a:ext cx="9334930" cy="138020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403792" y="7905578"/>
            <a:ext cx="2177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71561"/>
              </p:ext>
            </p:extLst>
          </p:nvPr>
        </p:nvGraphicFramePr>
        <p:xfrm>
          <a:off x="3610220" y="8025839"/>
          <a:ext cx="2045613" cy="14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220" y="8025839"/>
                        <a:ext cx="2045613" cy="14092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26959"/>
              </p:ext>
            </p:extLst>
          </p:nvPr>
        </p:nvGraphicFramePr>
        <p:xfrm>
          <a:off x="10042336" y="8169101"/>
          <a:ext cx="1593480" cy="112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336" y="8169101"/>
                        <a:ext cx="1593480" cy="11226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431778" y="8476382"/>
            <a:ext cx="23091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2 &gt; -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039601" y="8538188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5 &gt; -10</a:t>
            </a:r>
          </a:p>
        </p:txBody>
      </p:sp>
      <p:sp>
        <p:nvSpPr>
          <p:cNvPr id="2" name="Rectangle 1"/>
          <p:cNvSpPr/>
          <p:nvPr/>
        </p:nvSpPr>
        <p:spPr>
          <a:xfrm>
            <a:off x="447979" y="1077439"/>
            <a:ext cx="6750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a) So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2F5A78-B019-490C-9FC5-312CADAA37D6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3123722" y="517053"/>
            <a:ext cx="119638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327006" y="254947"/>
            <a:ext cx="2054243" cy="888053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79100"/>
              </p:ext>
            </p:extLst>
          </p:nvPr>
        </p:nvGraphicFramePr>
        <p:xfrm>
          <a:off x="11886591" y="163338"/>
          <a:ext cx="2731875" cy="170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5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591" y="163338"/>
                        <a:ext cx="2731875" cy="170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27006" y="1835221"/>
            <a:ext cx="1860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6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3252918" y="2083372"/>
            <a:ext cx="8805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9105660" y="3337090"/>
            <a:ext cx="61914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MC</a:t>
            </a:r>
            <a:r>
              <a:rPr lang="vi-VN" altLang="en-US" sz="3200" b="1" i="1" dirty="0">
                <a:latin typeface="Times New Roman" pitchFamily="18" charset="0"/>
                <a:cs typeface="Times New Roman" pitchFamily="18" charset="0"/>
              </a:rPr>
              <a:t>= BCNN( 4;6;3)= 12</a:t>
            </a:r>
            <a:endParaRPr lang="en-US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7325" y="4531171"/>
            <a:ext cx="13605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36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235428" y="4854336"/>
            <a:ext cx="292068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52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52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422721" y="7829873"/>
            <a:ext cx="239168" cy="334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75" b="1" i="1">
                <a:cs typeface="Times New Roman" pitchFamily="18" charset="0"/>
              </a:rPr>
              <a:t>.</a:t>
            </a:r>
            <a:endParaRPr lang="vi-VN" altLang="en-US" sz="1575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05630" y="3189675"/>
            <a:ext cx="230029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520" dirty="0"/>
              <a:t>;</a:t>
            </a:r>
            <a:endParaRPr lang="vi-VN" altLang="en-US" sz="252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74676" y="3346641"/>
            <a:ext cx="2616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3600" dirty="0"/>
              <a:t>;</a:t>
            </a:r>
            <a:endParaRPr lang="vi-VN" altLang="en-US" sz="3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11599"/>
              </p:ext>
            </p:extLst>
          </p:nvPr>
        </p:nvGraphicFramePr>
        <p:xfrm>
          <a:off x="910412" y="2880036"/>
          <a:ext cx="1870887" cy="141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6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12" y="2880036"/>
                        <a:ext cx="1870887" cy="14133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99370"/>
              </p:ext>
            </p:extLst>
          </p:nvPr>
        </p:nvGraphicFramePr>
        <p:xfrm>
          <a:off x="3479416" y="2917735"/>
          <a:ext cx="1658126" cy="142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416" y="2917735"/>
                        <a:ext cx="1658126" cy="14254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00821"/>
              </p:ext>
            </p:extLst>
          </p:nvPr>
        </p:nvGraphicFramePr>
        <p:xfrm>
          <a:off x="6126851" y="2871168"/>
          <a:ext cx="1658379" cy="150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8" name="Equation" r:id="rId9" imgW="558558" imgH="393529" progId="Equation.DSMT4">
                  <p:embed/>
                </p:oleObj>
              </mc:Choice>
              <mc:Fallback>
                <p:oleObj name="Equation" r:id="rId9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51" y="2871168"/>
                        <a:ext cx="1658379" cy="1504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2107"/>
              </p:ext>
            </p:extLst>
          </p:nvPr>
        </p:nvGraphicFramePr>
        <p:xfrm>
          <a:off x="2033713" y="4587446"/>
          <a:ext cx="2081926" cy="109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9" name="Equation" r:id="rId11" imgW="1016000" imgH="393700" progId="Equation.DSMT4">
                  <p:embed/>
                </p:oleObj>
              </mc:Choice>
              <mc:Fallback>
                <p:oleObj name="Equation" r:id="rId11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13" y="4587446"/>
                        <a:ext cx="2081926" cy="1091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05139"/>
              </p:ext>
            </p:extLst>
          </p:nvPr>
        </p:nvGraphicFramePr>
        <p:xfrm>
          <a:off x="4660066" y="4523717"/>
          <a:ext cx="2331284" cy="122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0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6" y="4523717"/>
                        <a:ext cx="2331284" cy="1226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31128"/>
              </p:ext>
            </p:extLst>
          </p:nvPr>
        </p:nvGraphicFramePr>
        <p:xfrm>
          <a:off x="8422721" y="4376700"/>
          <a:ext cx="2511979" cy="125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1"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721" y="4376700"/>
                        <a:ext cx="2511979" cy="12553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581177" y="4877646"/>
            <a:ext cx="3209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407325" y="6079200"/>
            <a:ext cx="8831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61290"/>
              </p:ext>
            </p:extLst>
          </p:nvPr>
        </p:nvGraphicFramePr>
        <p:xfrm>
          <a:off x="8891688" y="6104394"/>
          <a:ext cx="4538562" cy="115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2" name="Equation" r:id="rId17" imgW="1549080" imgH="393480" progId="Equation.DSMT4">
                  <p:embed/>
                </p:oleObj>
              </mc:Choice>
              <mc:Fallback>
                <p:oleObj name="Equation" r:id="rId17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1688" y="6104394"/>
                        <a:ext cx="4538562" cy="11532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0519" y="8629392"/>
            <a:ext cx="2344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3322"/>
              </p:ext>
            </p:extLst>
          </p:nvPr>
        </p:nvGraphicFramePr>
        <p:xfrm>
          <a:off x="8011118" y="8449797"/>
          <a:ext cx="3628040" cy="83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3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118" y="8449797"/>
                        <a:ext cx="3628040" cy="839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C0C96F-6776-4A4D-8A06-99609493D2C1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419100"/>
            <a:ext cx="16459200" cy="31393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6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36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600" b="1" i="1" dirty="0">
                <a:cs typeface="Times New Roman" pitchFamily="18" charset="0"/>
              </a:rPr>
              <a:t>* </a:t>
            </a:r>
            <a:r>
              <a:rPr lang="vi-VN" altLang="en-US" sz="36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36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600" dirty="0">
                <a:cs typeface="Times New Roman" pitchFamily="18" charset="0"/>
              </a:rPr>
              <a:t>+</a:t>
            </a:r>
            <a:r>
              <a:rPr lang="vi-VN" altLang="en-US" sz="3600" dirty="0">
                <a:cs typeface="Times New Roman" pitchFamily="18" charset="0"/>
              </a:rPr>
              <a:t> Chuyển các phân số có </a:t>
            </a:r>
            <a:r>
              <a:rPr lang="vi-VN" altLang="en-US" sz="36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3600" dirty="0">
                <a:cs typeface="Times New Roman" pitchFamily="18" charset="0"/>
              </a:rPr>
              <a:t> </a:t>
            </a:r>
            <a:r>
              <a:rPr lang="vi-VN" altLang="en-US" sz="36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3600" dirty="0">
                <a:cs typeface="Times New Roman" pitchFamily="18" charset="0"/>
              </a:rPr>
              <a:t> thành các phân số bằng nó có </a:t>
            </a:r>
            <a:r>
              <a:rPr lang="vi-VN" altLang="en-US" sz="36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3600" dirty="0">
                <a:cs typeface="Times New Roman" pitchFamily="18" charset="0"/>
              </a:rPr>
              <a:t> </a:t>
            </a:r>
            <a:r>
              <a:rPr lang="vi-VN" altLang="en-US" sz="36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36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3600" dirty="0">
                <a:cs typeface="Times New Roman" pitchFamily="18" charset="0"/>
              </a:rPr>
              <a:t>+</a:t>
            </a:r>
            <a:r>
              <a:rPr lang="vi-VN" altLang="en-US" sz="3600" dirty="0">
                <a:cs typeface="Times New Roman" pitchFamily="18" charset="0"/>
              </a:rPr>
              <a:t> Rút gọn các phân số đến </a:t>
            </a:r>
            <a:r>
              <a:rPr lang="vi-VN" altLang="en-US" sz="3600" dirty="0">
                <a:solidFill>
                  <a:srgbClr val="FF0000"/>
                </a:solidFill>
                <a:cs typeface="Times New Roman" pitchFamily="18" charset="0"/>
              </a:rPr>
              <a:t>tối </a:t>
            </a:r>
            <a:r>
              <a:rPr lang="vi-VN" altLang="en-US" sz="3600">
                <a:solidFill>
                  <a:srgbClr val="FF0000"/>
                </a:solidFill>
                <a:cs typeface="Times New Roman" pitchFamily="18" charset="0"/>
              </a:rPr>
              <a:t>giản</a:t>
            </a:r>
            <a:r>
              <a:rPr lang="en-US" altLang="en-US" sz="3600" smtClean="0">
                <a:cs typeface="Times New Roman" pitchFamily="18" charset="0"/>
              </a:rPr>
              <a:t>.</a:t>
            </a:r>
            <a:endParaRPr lang="en-US" altLang="en-US" sz="3600" dirty="0">
              <a:cs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93D913-2340-466E-A734-511A98A03CC2}" type="datetime10">
              <a:rPr lang="en-US" smtClean="0"/>
              <a:t>19: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7</TotalTime>
  <Words>1636</Words>
  <Application>Microsoft Office PowerPoint</Application>
  <PresentationFormat>Custom</PresentationFormat>
  <Paragraphs>238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Cambria Math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DELL</cp:lastModifiedBy>
  <cp:revision>173</cp:revision>
  <dcterms:created xsi:type="dcterms:W3CDTF">2020-04-12T13:17:25Z</dcterms:created>
  <dcterms:modified xsi:type="dcterms:W3CDTF">2023-02-03T12:17:26Z</dcterms:modified>
</cp:coreProperties>
</file>